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66820" w:rsidRDefault="00B779D2" w:rsidP="00B779D2">
      <w:pPr>
        <w:spacing w:line="240" w:lineRule="auto"/>
      </w:pPr>
      <w:r>
        <w:t>Table 2</w:t>
      </w:r>
    </w:p>
    <w:p w:rsidR="00295792" w:rsidRDefault="00E66820" w:rsidP="00B779D2">
      <w:pPr>
        <w:spacing w:line="240" w:lineRule="auto"/>
      </w:pP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EC43B8D" wp14:editId="192D3A56">
                <wp:simplePos x="0" y="0"/>
                <wp:positionH relativeFrom="margin">
                  <wp:align>left</wp:align>
                </wp:positionH>
                <wp:positionV relativeFrom="paragraph">
                  <wp:posOffset>268097</wp:posOffset>
                </wp:positionV>
                <wp:extent cx="5120640" cy="18288"/>
                <wp:effectExtent l="0" t="0" r="22860" b="2032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120640" cy="18288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41EF795" id="Straight Connector 1" o:spid="_x0000_s1026" style="position:absolute;z-index:251659264;visibility:visible;mso-wrap-style:square;mso-wrap-distance-left:9pt;mso-wrap-distance-top:0;mso-wrap-distance-right:9pt;mso-wrap-distance-bottom:0;mso-position-horizontal:left;mso-position-horizontal-relative:margin;mso-position-vertical:absolute;mso-position-vertical-relative:text" from="0,21.1pt" to="403.2pt,22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" strokecolor="#5b9bd5 [3204]" strokeweight=".5pt">
                <v:stroke joinstyle="miter"/>
                <w10:wrap anchorx="margin"/>
              </v:line>
            </w:pict>
          </mc:Fallback>
        </mc:AlternateContent>
      </w: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74597AB" wp14:editId="63D830FE">
                <wp:simplePos x="0" y="0"/>
                <wp:positionH relativeFrom="margin">
                  <wp:align>left</wp:align>
                </wp:positionH>
                <wp:positionV relativeFrom="paragraph">
                  <wp:posOffset>0</wp:posOffset>
                </wp:positionV>
                <wp:extent cx="5120640" cy="18288"/>
                <wp:effectExtent l="0" t="0" r="22860" b="20320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120640" cy="18288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rgbClr val="5B9BD5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88B246A" id="Straight Connector 2" o:spid="_x0000_s1026" style="position:absolute;z-index:251661312;visibility:visible;mso-wrap-style:square;mso-wrap-distance-left:9pt;mso-wrap-distance-top:0;mso-wrap-distance-right:9pt;mso-wrap-distance-bottom:0;mso-position-horizontal:left;mso-position-horizontal-relative:margin;mso-position-vertical:absolute;mso-position-vertical-relative:text" from="0,0" to="403.2pt,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" strokecolor="#5b9bd5" strokeweight=".5pt">
                <v:stroke joinstyle="miter"/>
                <w10:wrap anchorx="margin"/>
              </v:line>
            </w:pict>
          </mc:Fallback>
        </mc:AlternateContent>
      </w:r>
      <w:proofErr w:type="spellStart"/>
      <w:r>
        <w:t>Pr</w:t>
      </w:r>
      <w:proofErr w:type="spellEnd"/>
      <w:r>
        <w:t xml:space="preserve">                R/N                  0.0                   0.3                     1                         2                 </w:t>
      </w:r>
      <w:r w:rsidRPr="00E66820">
        <w:rPr>
          <w:position w:val="-4"/>
        </w:rPr>
        <w:object w:dxaOrig="24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0.1pt" o:ole="">
            <v:imagedata r:id="rId4" o:title=""/>
          </v:shape>
          <o:OLEObject Type="Embed" ProgID="Equation.DSMT4" ShapeID="_x0000_i1025" DrawAspect="Content" ObjectID="_1603355001" r:id="rId5"/>
        </w:object>
      </w:r>
    </w:p>
    <w:p w:rsidR="00E66820" w:rsidRDefault="00E66820" w:rsidP="00B779D2">
      <w:pPr>
        <w:spacing w:line="240" w:lineRule="auto"/>
      </w:pPr>
      <w:r>
        <w:t xml:space="preserve">0.02            2.0                0.0351              0.0467   </w:t>
      </w:r>
      <w:r w:rsidR="009506DB">
        <w:t xml:space="preserve">           0.0724            </w:t>
      </w:r>
      <w:r>
        <w:t xml:space="preserve"> </w:t>
      </w:r>
      <w:r w:rsidR="009506DB">
        <w:t>0.1066</w:t>
      </w:r>
      <w:r>
        <w:t xml:space="preserve">          </w:t>
      </w:r>
      <w:r w:rsidR="009506DB">
        <w:t xml:space="preserve">  42</w:t>
      </w:r>
      <w:r>
        <w:t xml:space="preserve">    </w:t>
      </w:r>
    </w:p>
    <w:p w:rsidR="009506DB" w:rsidRDefault="009506DB" w:rsidP="00B779D2">
      <w:pPr>
        <w:autoSpaceDE w:val="0"/>
        <w:autoSpaceDN w:val="0"/>
        <w:adjustRightInd w:val="0"/>
        <w:spacing w:after="0" w:line="240" w:lineRule="auto"/>
      </w:pPr>
      <w:r>
        <w:t xml:space="preserve">                   10                  0.0349              </w:t>
      </w:r>
      <w:r w:rsidR="00C80624">
        <w:t>0.0441              0.0651             0.0940            38</w:t>
      </w:r>
    </w:p>
    <w:p w:rsidR="009506DB" w:rsidRDefault="009C1B21" w:rsidP="00B779D2">
      <w:pPr>
        <w:spacing w:line="240" w:lineRule="auto"/>
      </w:pPr>
      <w:r>
        <w:t xml:space="preserve">                   15                  </w:t>
      </w:r>
      <w:r w:rsidRPr="009C1B21">
        <w:t>0.0347</w:t>
      </w:r>
      <w:r>
        <w:t xml:space="preserve">              </w:t>
      </w:r>
      <w:r w:rsidRPr="009C1B21">
        <w:t>0.0438</w:t>
      </w:r>
      <w:r>
        <w:t xml:space="preserve">              </w:t>
      </w:r>
      <w:r w:rsidRPr="009C1B21">
        <w:t>0.0645</w:t>
      </w:r>
      <w:r>
        <w:t xml:space="preserve">             0.0931            38</w:t>
      </w:r>
    </w:p>
    <w:p w:rsidR="00646304" w:rsidRDefault="009C1B21" w:rsidP="00B779D2">
      <w:pPr>
        <w:spacing w:line="240" w:lineRule="auto"/>
      </w:pPr>
      <w:r>
        <w:t xml:space="preserve">0.2             2.0                 0.1566             </w:t>
      </w:r>
      <w:r w:rsidR="0045187A">
        <w:t>0.2329               0.38</w:t>
      </w:r>
      <w:r w:rsidR="00646304">
        <w:t xml:space="preserve">11             </w:t>
      </w:r>
      <w:r w:rsidR="0045187A">
        <w:t xml:space="preserve">0.5493           </w:t>
      </w:r>
      <w:r w:rsidR="00B70FD5">
        <w:t xml:space="preserve"> </w:t>
      </w:r>
      <w:r w:rsidR="0045187A">
        <w:t xml:space="preserve">35  </w:t>
      </w:r>
    </w:p>
    <w:p w:rsidR="00646304" w:rsidRDefault="00646304" w:rsidP="00B779D2">
      <w:pPr>
        <w:autoSpaceDE w:val="0"/>
        <w:autoSpaceDN w:val="0"/>
        <w:adjustRightInd w:val="0"/>
        <w:spacing w:after="0" w:line="240" w:lineRule="auto"/>
      </w:pPr>
      <w:r>
        <w:t xml:space="preserve">                  10                   0.1380             0.2091               0.3521             0.5187 </w:t>
      </w:r>
      <w:r w:rsidR="00B70FD5">
        <w:t xml:space="preserve">           35</w:t>
      </w:r>
    </w:p>
    <w:p w:rsidR="00B74238" w:rsidRDefault="00B74238" w:rsidP="00B779D2">
      <w:pPr>
        <w:autoSpaceDE w:val="0"/>
        <w:autoSpaceDN w:val="0"/>
        <w:adjustRightInd w:val="0"/>
        <w:spacing w:after="0" w:line="240" w:lineRule="auto"/>
      </w:pPr>
      <w:r>
        <w:t xml:space="preserve">                  15                  0.1368              </w:t>
      </w:r>
      <w:r w:rsidR="00E77F5F" w:rsidRPr="00E77F5F">
        <w:t>0.2074</w:t>
      </w:r>
      <w:r w:rsidR="00E77F5F">
        <w:t xml:space="preserve">               0.3500              0.5164           34</w:t>
      </w:r>
    </w:p>
    <w:p w:rsidR="0087548B" w:rsidRDefault="00E77F5F" w:rsidP="00B779D2">
      <w:pPr>
        <w:autoSpaceDE w:val="0"/>
        <w:autoSpaceDN w:val="0"/>
        <w:adjustRightInd w:val="0"/>
        <w:spacing w:after="0" w:line="240" w:lineRule="auto"/>
      </w:pPr>
      <w:r>
        <w:t xml:space="preserve">0.71          2.0     </w:t>
      </w:r>
      <w:r w:rsidR="0087548B">
        <w:t xml:space="preserve">            </w:t>
      </w:r>
      <w:r w:rsidR="0087548B" w:rsidRPr="0087548B">
        <w:t>0.3806</w:t>
      </w:r>
      <w:r w:rsidR="0087548B">
        <w:t xml:space="preserve">              </w:t>
      </w:r>
      <w:r w:rsidR="0087548B" w:rsidRPr="0087548B">
        <w:t>0.5451</w:t>
      </w:r>
      <w:r w:rsidR="0087548B">
        <w:t xml:space="preserve">               </w:t>
      </w:r>
      <w:r w:rsidR="0087548B" w:rsidRPr="0087548B">
        <w:t>0.8439</w:t>
      </w:r>
      <w:r w:rsidR="0087548B">
        <w:t xml:space="preserve">              1.1650           25</w:t>
      </w:r>
    </w:p>
    <w:p w:rsidR="00D11B11" w:rsidRDefault="0087548B" w:rsidP="00B779D2">
      <w:pPr>
        <w:autoSpaceDE w:val="0"/>
        <w:autoSpaceDN w:val="0"/>
        <w:adjustRightInd w:val="0"/>
        <w:spacing w:after="0" w:line="240" w:lineRule="auto"/>
      </w:pPr>
      <w:r>
        <w:t xml:space="preserve">                  10                  </w:t>
      </w:r>
      <w:r w:rsidRPr="0087548B">
        <w:t>0.3577</w:t>
      </w:r>
      <w:r>
        <w:t xml:space="preserve">              </w:t>
      </w:r>
      <w:r w:rsidRPr="0087548B">
        <w:t>0.5190</w:t>
      </w:r>
      <w:r w:rsidR="00D11B11">
        <w:t xml:space="preserve">               </w:t>
      </w:r>
      <w:r w:rsidR="00D11B11" w:rsidRPr="00D11B11">
        <w:t>0.8159</w:t>
      </w:r>
      <w:r w:rsidR="00D11B11">
        <w:t xml:space="preserve">              </w:t>
      </w:r>
      <w:r w:rsidR="00D11B11" w:rsidRPr="00D11B11">
        <w:t>1.1367</w:t>
      </w:r>
      <w:r>
        <w:t xml:space="preserve"> </w:t>
      </w:r>
      <w:r w:rsidR="00E77F5F">
        <w:t xml:space="preserve"> </w:t>
      </w:r>
      <w:r w:rsidR="00D11B11">
        <w:t xml:space="preserve">         25</w:t>
      </w:r>
      <w:r w:rsidR="00E77F5F">
        <w:t xml:space="preserve">   </w:t>
      </w:r>
    </w:p>
    <w:p w:rsidR="00E77F5F" w:rsidRDefault="00D11B11" w:rsidP="00B779D2">
      <w:pPr>
        <w:autoSpaceDE w:val="0"/>
        <w:autoSpaceDN w:val="0"/>
        <w:adjustRightInd w:val="0"/>
        <w:spacing w:after="0" w:line="240" w:lineRule="auto"/>
      </w:pPr>
      <w:r>
        <w:t xml:space="preserve">                  15                  </w:t>
      </w:r>
      <w:r w:rsidRPr="00D11B11">
        <w:t>0.3560</w:t>
      </w:r>
      <w:r>
        <w:t xml:space="preserve">              0.5171               0.8138              </w:t>
      </w:r>
      <w:r w:rsidRPr="00D11B11">
        <w:t>1.1345</w:t>
      </w:r>
      <w:r w:rsidR="00E77F5F">
        <w:t xml:space="preserve">      </w:t>
      </w:r>
      <w:r>
        <w:t xml:space="preserve">     25</w:t>
      </w:r>
    </w:p>
    <w:p w:rsidR="00873218" w:rsidRDefault="00356455" w:rsidP="00B779D2">
      <w:pPr>
        <w:autoSpaceDE w:val="0"/>
        <w:autoSpaceDN w:val="0"/>
        <w:adjustRightInd w:val="0"/>
        <w:spacing w:after="0" w:line="240" w:lineRule="auto"/>
      </w:pPr>
      <w:r>
        <w:t>7.0</w:t>
      </w:r>
      <w:r w:rsidR="00047FEB">
        <w:t xml:space="preserve">           -0.1                 1.1019             </w:t>
      </w:r>
      <w:r w:rsidR="00047FEB" w:rsidRPr="00047FEB">
        <w:t>1.5993</w:t>
      </w:r>
      <w:r w:rsidR="00047FEB">
        <w:t xml:space="preserve">                2.5023              3.4680           4   </w:t>
      </w:r>
    </w:p>
    <w:p w:rsidR="00A46AD2" w:rsidRDefault="00873218" w:rsidP="00B779D2">
      <w:pPr>
        <w:autoSpaceDE w:val="0"/>
        <w:autoSpaceDN w:val="0"/>
        <w:adjustRightInd w:val="0"/>
        <w:spacing w:after="0" w:line="240" w:lineRule="auto"/>
      </w:pPr>
      <w:r>
        <w:t xml:space="preserve">                 -0.8                1.3286              1.8600                </w:t>
      </w:r>
      <w:r w:rsidRPr="00873218">
        <w:t>2.7960</w:t>
      </w:r>
      <w:r>
        <w:t xml:space="preserve">              3.7880           9</w:t>
      </w:r>
      <w:r w:rsidR="00047FEB">
        <w:t xml:space="preserve">     </w:t>
      </w:r>
    </w:p>
    <w:p w:rsidR="00356455" w:rsidRDefault="00A46AD2" w:rsidP="00B779D2">
      <w:pPr>
        <w:autoSpaceDE w:val="0"/>
        <w:autoSpaceDN w:val="0"/>
        <w:adjustRightInd w:val="0"/>
        <w:spacing w:after="0" w:line="240" w:lineRule="auto"/>
      </w:pPr>
      <w:r>
        <w:t xml:space="preserve">                 -2.0                1.3615              </w:t>
      </w:r>
      <w:r w:rsidRPr="00A46AD2">
        <w:t>1.8969</w:t>
      </w:r>
      <w:r w:rsidR="00047FEB">
        <w:t xml:space="preserve">  </w:t>
      </w:r>
      <w:r>
        <w:t xml:space="preserve">              </w:t>
      </w:r>
      <w:r w:rsidRPr="00A46AD2">
        <w:t>2.8367</w:t>
      </w:r>
      <w:r>
        <w:t xml:space="preserve">              </w:t>
      </w:r>
      <w:r w:rsidRPr="00A46AD2">
        <w:t>3.8309</w:t>
      </w:r>
      <w:r w:rsidR="00877590">
        <w:t xml:space="preserve">          </w:t>
      </w:r>
      <w:r w:rsidR="00AD52F0">
        <w:t xml:space="preserve"> </w:t>
      </w:r>
      <w:r w:rsidR="00877590">
        <w:t>11</w:t>
      </w:r>
    </w:p>
    <w:p w:rsidR="004A32A5" w:rsidRDefault="004A32A5" w:rsidP="00B779D2">
      <w:pPr>
        <w:autoSpaceDE w:val="0"/>
        <w:autoSpaceDN w:val="0"/>
        <w:adjustRightInd w:val="0"/>
        <w:spacing w:after="0" w:line="240" w:lineRule="auto"/>
      </w:pPr>
      <w:r>
        <w:t xml:space="preserve">                 -10                 </w:t>
      </w:r>
      <w:r w:rsidRPr="004A32A5">
        <w:t>1.3816</w:t>
      </w:r>
      <w:r>
        <w:t xml:space="preserve">              </w:t>
      </w:r>
      <w:r w:rsidRPr="004A32A5">
        <w:t>1.9192</w:t>
      </w:r>
      <w:r>
        <w:t xml:space="preserve">                </w:t>
      </w:r>
      <w:r w:rsidRPr="004A32A5">
        <w:t>2.8609</w:t>
      </w:r>
      <w:r w:rsidR="00C96227">
        <w:t xml:space="preserve">              </w:t>
      </w:r>
      <w:r w:rsidRPr="004A32A5">
        <w:t>3.8561</w:t>
      </w:r>
      <w:r w:rsidR="00C96227">
        <w:t xml:space="preserve">          </w:t>
      </w:r>
      <w:r w:rsidR="00AD52F0">
        <w:t xml:space="preserve"> </w:t>
      </w:r>
      <w:r>
        <w:t>14</w:t>
      </w:r>
    </w:p>
    <w:p w:rsidR="00C96227" w:rsidRDefault="00C96227" w:rsidP="00B779D2">
      <w:pPr>
        <w:autoSpaceDE w:val="0"/>
        <w:autoSpaceDN w:val="0"/>
        <w:adjustRightInd w:val="0"/>
        <w:spacing w:after="0" w:line="240" w:lineRule="auto"/>
      </w:pPr>
      <w:r>
        <w:t xml:space="preserve">                 -15                 </w:t>
      </w:r>
      <w:r w:rsidRPr="00C96227">
        <w:t>1.3834</w:t>
      </w:r>
      <w:r>
        <w:t xml:space="preserve">              1.9213                </w:t>
      </w:r>
      <w:r w:rsidRPr="00C96227">
        <w:t>2.8630</w:t>
      </w:r>
      <w:r w:rsidR="005C6111">
        <w:t xml:space="preserve">              </w:t>
      </w:r>
      <w:r w:rsidRPr="00C96227">
        <w:t>3.8583</w:t>
      </w:r>
      <w:r>
        <w:t xml:space="preserve">         </w:t>
      </w:r>
      <w:r w:rsidR="00AD52F0">
        <w:t xml:space="preserve">  </w:t>
      </w:r>
      <w:r>
        <w:t>14</w:t>
      </w:r>
    </w:p>
    <w:p w:rsidR="00B858BD" w:rsidRDefault="00C96227" w:rsidP="00B779D2">
      <w:pPr>
        <w:autoSpaceDE w:val="0"/>
        <w:autoSpaceDN w:val="0"/>
        <w:adjustRightInd w:val="0"/>
        <w:spacing w:after="0" w:line="240" w:lineRule="auto"/>
      </w:pPr>
      <w:r>
        <w:t xml:space="preserve">100          -0.1                </w:t>
      </w:r>
      <w:r w:rsidR="00C26255" w:rsidRPr="00C26255">
        <w:t>4.6790</w:t>
      </w:r>
      <w:r w:rsidR="005C6111">
        <w:t xml:space="preserve">  </w:t>
      </w:r>
      <w:r w:rsidR="002A1CE0">
        <w:t xml:space="preserve">            </w:t>
      </w:r>
      <w:r w:rsidR="00C26255" w:rsidRPr="00C26255">
        <w:t>6.6031</w:t>
      </w:r>
      <w:r w:rsidR="005C6111">
        <w:t xml:space="preserve">               </w:t>
      </w:r>
      <w:r w:rsidR="00C26255" w:rsidRPr="00C26255">
        <w:t>10.0216</w:t>
      </w:r>
      <w:r w:rsidR="005C6111">
        <w:t xml:space="preserve">     </w:t>
      </w:r>
      <w:r w:rsidR="00C26255">
        <w:t xml:space="preserve">       </w:t>
      </w:r>
      <w:r w:rsidR="005C6111">
        <w:t xml:space="preserve"> </w:t>
      </w:r>
      <w:r w:rsidR="00C26255">
        <w:t xml:space="preserve">13.6692       </w:t>
      </w:r>
      <w:r w:rsidR="00AD52F0">
        <w:t xml:space="preserve">  </w:t>
      </w:r>
      <w:r w:rsidR="005C6111">
        <w:t>1</w:t>
      </w:r>
      <w:r w:rsidR="00B858BD">
        <w:t>?????</w:t>
      </w:r>
    </w:p>
    <w:p w:rsidR="00C26255" w:rsidRDefault="00C26255" w:rsidP="00B779D2">
      <w:pPr>
        <w:autoSpaceDE w:val="0"/>
        <w:autoSpaceDN w:val="0"/>
        <w:adjustRightInd w:val="0"/>
        <w:spacing w:after="0" w:line="240" w:lineRule="auto"/>
      </w:pPr>
      <w:r>
        <w:t xml:space="preserve">                 -0.8      </w:t>
      </w:r>
      <w:r w:rsidR="002A1CE0">
        <w:t xml:space="preserve">         5.4482               </w:t>
      </w:r>
      <w:r w:rsidRPr="00C26255">
        <w:t>7.4976</w:t>
      </w:r>
      <w:r>
        <w:t xml:space="preserve">               </w:t>
      </w:r>
      <w:r w:rsidRPr="00C26255">
        <w:t>11.0610</w:t>
      </w:r>
      <w:r>
        <w:t xml:space="preserve">             </w:t>
      </w:r>
      <w:r w:rsidRPr="00C26255">
        <w:t>14.8182</w:t>
      </w:r>
      <w:r>
        <w:t xml:space="preserve">       </w:t>
      </w:r>
      <w:r w:rsidR="00AD52F0">
        <w:t xml:space="preserve">  </w:t>
      </w:r>
      <w:r>
        <w:t>3</w:t>
      </w:r>
      <w:r w:rsidR="00F42036">
        <w:t>?</w:t>
      </w:r>
    </w:p>
    <w:p w:rsidR="00F42036" w:rsidRDefault="00F42036" w:rsidP="00B779D2">
      <w:pPr>
        <w:autoSpaceDE w:val="0"/>
        <w:autoSpaceDN w:val="0"/>
        <w:adjustRightInd w:val="0"/>
        <w:spacing w:after="0" w:line="240" w:lineRule="auto"/>
      </w:pPr>
      <w:r>
        <w:t xml:space="preserve">                 -2.0             </w:t>
      </w:r>
      <w:r w:rsidR="002A1CE0">
        <w:t xml:space="preserve">  5.5078               </w:t>
      </w:r>
      <w:r w:rsidR="002A1CE0" w:rsidRPr="002A1CE0">
        <w:t>7.5628</w:t>
      </w:r>
      <w:r w:rsidR="002A1CE0">
        <w:t xml:space="preserve">    </w:t>
      </w:r>
      <w:r w:rsidR="00B975C2">
        <w:t xml:space="preserve">           11.1305             </w:t>
      </w:r>
      <w:r w:rsidR="002A1CE0">
        <w:t xml:space="preserve">14.8897     </w:t>
      </w:r>
      <w:r w:rsidR="00AD52F0">
        <w:t xml:space="preserve">    </w:t>
      </w:r>
      <w:r w:rsidR="002A1CE0">
        <w:t>4</w:t>
      </w:r>
    </w:p>
    <w:p w:rsidR="002A1CE0" w:rsidRDefault="002A1CE0" w:rsidP="00B779D2">
      <w:pPr>
        <w:autoSpaceDE w:val="0"/>
        <w:autoSpaceDN w:val="0"/>
        <w:adjustRightInd w:val="0"/>
        <w:spacing w:after="0" w:line="240" w:lineRule="auto"/>
      </w:pPr>
      <w:r>
        <w:t xml:space="preserve">                 -10           </w:t>
      </w:r>
      <w:r w:rsidR="00B975C2">
        <w:t xml:space="preserve">     5.5387               7.5964               11.1660             </w:t>
      </w:r>
      <w:r w:rsidR="00B975C2" w:rsidRPr="00B975C2">
        <w:t>14.9259</w:t>
      </w:r>
      <w:r w:rsidR="00B975C2">
        <w:t xml:space="preserve">     </w:t>
      </w:r>
      <w:r w:rsidR="00AD52F0">
        <w:t xml:space="preserve">    </w:t>
      </w:r>
      <w:r w:rsidR="00B975C2">
        <w:t>11</w:t>
      </w:r>
    </w:p>
    <w:p w:rsidR="009506DB" w:rsidRPr="00B779D2" w:rsidRDefault="00AD52F0" w:rsidP="00B779D2">
      <w:pPr>
        <w:autoSpaceDE w:val="0"/>
        <w:autoSpaceDN w:val="0"/>
        <w:adjustRightInd w:val="0"/>
        <w:spacing w:after="0" w:line="240" w:lineRule="auto"/>
      </w:pPr>
      <w:r>
        <w:t xml:space="preserve">                -15                 </w:t>
      </w:r>
      <w:r w:rsidRPr="00AD52F0">
        <w:t>5.5406</w:t>
      </w:r>
      <w:r>
        <w:t xml:space="preserve">               7.5985               </w:t>
      </w:r>
      <w:r w:rsidRPr="00AD52F0">
        <w:t>11.1683</w:t>
      </w:r>
      <w:r w:rsidR="00B779D2">
        <w:t xml:space="preserve">             </w:t>
      </w:r>
      <w:r w:rsidRPr="00AD52F0">
        <w:t>14.9283</w:t>
      </w:r>
      <w:r>
        <w:t xml:space="preserve">        11</w:t>
      </w:r>
    </w:p>
    <w:p w:rsidR="009506DB" w:rsidRDefault="009506DB"/>
    <w:p w:rsidR="009506DB" w:rsidRDefault="00B779D2" w:rsidP="009506DB">
      <w:r>
        <w:t>Table 1</w:t>
      </w:r>
      <w:bookmarkStart w:id="0" w:name="_GoBack"/>
      <w:bookmarkEnd w:id="0"/>
    </w:p>
    <w:p w:rsidR="009506DB" w:rsidRDefault="009506DB" w:rsidP="009506DB"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DDBB9E6" wp14:editId="317793CF">
                <wp:simplePos x="0" y="0"/>
                <wp:positionH relativeFrom="margin">
                  <wp:align>left</wp:align>
                </wp:positionH>
                <wp:positionV relativeFrom="paragraph">
                  <wp:posOffset>268097</wp:posOffset>
                </wp:positionV>
                <wp:extent cx="5120640" cy="18288"/>
                <wp:effectExtent l="0" t="0" r="22860" b="20320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120640" cy="18288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DADDDF6" id="Straight Connector 3" o:spid="_x0000_s1026" style="position:absolute;z-index:251663360;visibility:visible;mso-wrap-style:square;mso-wrap-distance-left:9pt;mso-wrap-distance-top:0;mso-wrap-distance-right:9pt;mso-wrap-distance-bottom:0;mso-position-horizontal:left;mso-position-horizontal-relative:margin;mso-position-vertical:absolute;mso-position-vertical-relative:text" from="0,21.1pt" to="403.2pt,22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" strokecolor="#5b9bd5 [3204]" strokeweight=".5pt">
                <v:stroke joinstyle="miter"/>
                <w10:wrap anchorx="margin"/>
              </v:line>
            </w:pict>
          </mc:Fallback>
        </mc:AlternateContent>
      </w: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36E2B37" wp14:editId="447CAD9A">
                <wp:simplePos x="0" y="0"/>
                <wp:positionH relativeFrom="margin">
                  <wp:align>left</wp:align>
                </wp:positionH>
                <wp:positionV relativeFrom="paragraph">
                  <wp:posOffset>0</wp:posOffset>
                </wp:positionV>
                <wp:extent cx="5120640" cy="18288"/>
                <wp:effectExtent l="0" t="0" r="22860" b="20320"/>
                <wp:wrapNone/>
                <wp:docPr id="4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120640" cy="18288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rgbClr val="5B9BD5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74F525D" id="Straight Connector 4" o:spid="_x0000_s1026" style="position:absolute;z-index:251664384;visibility:visible;mso-wrap-style:square;mso-wrap-distance-left:9pt;mso-wrap-distance-top:0;mso-wrap-distance-right:9pt;mso-wrap-distance-bottom:0;mso-position-horizontal:left;mso-position-horizontal-relative:margin;mso-position-vertical:absolute;mso-position-vertical-relative:text" from="0,0" to="403.2pt,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" strokecolor="#5b9bd5" strokeweight=".5pt">
                <v:stroke joinstyle="miter"/>
                <w10:wrap anchorx="margin"/>
              </v:line>
            </w:pict>
          </mc:Fallback>
        </mc:AlternateContent>
      </w:r>
      <w:proofErr w:type="spellStart"/>
      <w:r>
        <w:t>Pr</w:t>
      </w:r>
      <w:proofErr w:type="spellEnd"/>
      <w:r>
        <w:t xml:space="preserve">                R/N                  0.0                   0.3                     1                         2                 </w:t>
      </w:r>
      <w:r w:rsidRPr="00E66820">
        <w:rPr>
          <w:position w:val="-4"/>
        </w:rPr>
        <w:object w:dxaOrig="240" w:dyaOrig="200">
          <v:shape id="_x0000_i1026" type="#_x0000_t75" style="width:12pt;height:10.1pt" o:ole="">
            <v:imagedata r:id="rId4" o:title=""/>
          </v:shape>
          <o:OLEObject Type="Embed" ProgID="Equation.DSMT4" ShapeID="_x0000_i1026" DrawAspect="Content" ObjectID="_1603355002" r:id="rId6"/>
        </w:object>
      </w:r>
    </w:p>
    <w:p w:rsidR="009506DB" w:rsidRDefault="009506DB" w:rsidP="009506DB">
      <w:r>
        <w:t xml:space="preserve">0.02            2.0                </w:t>
      </w:r>
      <w:r>
        <w:t>0.3087</w:t>
      </w:r>
      <w:r>
        <w:t xml:space="preserve">             </w:t>
      </w:r>
      <w:r w:rsidRPr="009506DB">
        <w:t>0.3076</w:t>
      </w:r>
      <w:r>
        <w:t xml:space="preserve">   </w:t>
      </w:r>
      <w:r w:rsidR="00727B9E">
        <w:t xml:space="preserve">          </w:t>
      </w:r>
      <w:r>
        <w:t>0.3054</w:t>
      </w:r>
      <w:r>
        <w:t xml:space="preserve">             </w:t>
      </w:r>
      <w:r>
        <w:t>0.3026</w:t>
      </w:r>
      <w:r>
        <w:t xml:space="preserve">            42    </w:t>
      </w:r>
    </w:p>
    <w:p w:rsidR="009506DB" w:rsidRDefault="00C80624" w:rsidP="00727B9E">
      <w:pPr>
        <w:autoSpaceDE w:val="0"/>
        <w:autoSpaceDN w:val="0"/>
        <w:adjustRightInd w:val="0"/>
        <w:spacing w:after="0" w:line="240" w:lineRule="auto"/>
      </w:pPr>
      <w:r>
        <w:t xml:space="preserve">                   10                  0.4204           </w:t>
      </w:r>
      <w:r w:rsidR="00727B9E">
        <w:t xml:space="preserve">  0.4203             </w:t>
      </w:r>
      <w:r w:rsidR="00727B9E" w:rsidRPr="00727B9E">
        <w:t>0.4200</w:t>
      </w:r>
      <w:r w:rsidR="00727B9E">
        <w:t xml:space="preserve">             </w:t>
      </w:r>
      <w:r w:rsidR="00727B9E" w:rsidRPr="00727B9E">
        <w:t>0.4197</w:t>
      </w:r>
      <w:r w:rsidR="00727B9E">
        <w:t xml:space="preserve">            38</w:t>
      </w:r>
    </w:p>
    <w:p w:rsidR="009C1B21" w:rsidRDefault="00727B9E" w:rsidP="00727B9E">
      <w:pPr>
        <w:autoSpaceDE w:val="0"/>
        <w:autoSpaceDN w:val="0"/>
        <w:adjustRightInd w:val="0"/>
        <w:spacing w:after="0" w:line="240" w:lineRule="auto"/>
      </w:pPr>
      <w:r>
        <w:t xml:space="preserve">                   15</w:t>
      </w:r>
      <w:r w:rsidR="009C1B21">
        <w:t xml:space="preserve">                  </w:t>
      </w:r>
      <w:r w:rsidR="009C1B21" w:rsidRPr="009C1B21">
        <w:t>0.4283</w:t>
      </w:r>
      <w:r w:rsidR="009C1B21">
        <w:t xml:space="preserve">             0.4283</w:t>
      </w:r>
      <w:r>
        <w:t xml:space="preserve">          </w:t>
      </w:r>
      <w:r w:rsidR="009C1B21">
        <w:t xml:space="preserve">   0.4281             0.4279            38</w:t>
      </w:r>
    </w:p>
    <w:p w:rsidR="00B70FD5" w:rsidRDefault="009C1B21" w:rsidP="00727B9E">
      <w:pPr>
        <w:autoSpaceDE w:val="0"/>
        <w:autoSpaceDN w:val="0"/>
        <w:adjustRightInd w:val="0"/>
        <w:spacing w:after="0" w:line="240" w:lineRule="auto"/>
      </w:pPr>
      <w:r>
        <w:t xml:space="preserve">0.2             2.0       </w:t>
      </w:r>
      <w:r w:rsidR="0045187A">
        <w:t xml:space="preserve">          0.2950             </w:t>
      </w:r>
      <w:r w:rsidR="0045187A" w:rsidRPr="0045187A">
        <w:t>0.2906</w:t>
      </w:r>
      <w:r w:rsidR="0045187A">
        <w:t xml:space="preserve">             0.2834             </w:t>
      </w:r>
      <w:r w:rsidR="0045187A" w:rsidRPr="0045187A">
        <w:t>0.</w:t>
      </w:r>
      <w:r w:rsidR="0045187A">
        <w:t>5493            35</w:t>
      </w:r>
      <w:r>
        <w:t xml:space="preserve">  </w:t>
      </w:r>
    </w:p>
    <w:p w:rsidR="00E77F5F" w:rsidRDefault="00B70FD5" w:rsidP="00727B9E">
      <w:pPr>
        <w:autoSpaceDE w:val="0"/>
        <w:autoSpaceDN w:val="0"/>
        <w:adjustRightInd w:val="0"/>
        <w:spacing w:after="0" w:line="240" w:lineRule="auto"/>
      </w:pPr>
      <w:r>
        <w:t xml:space="preserve">                  10                   </w:t>
      </w:r>
      <w:r w:rsidRPr="00B70FD5">
        <w:t>0.4187</w:t>
      </w:r>
      <w:r>
        <w:t xml:space="preserve">             </w:t>
      </w:r>
      <w:r w:rsidRPr="00B70FD5">
        <w:t>0.4180</w:t>
      </w:r>
      <w:r>
        <w:t xml:space="preserve">             </w:t>
      </w:r>
      <w:r w:rsidRPr="00B70FD5">
        <w:t>0.4167</w:t>
      </w:r>
      <w:r>
        <w:t xml:space="preserve">             </w:t>
      </w:r>
      <w:r w:rsidRPr="00B70FD5">
        <w:t>0.4153</w:t>
      </w:r>
      <w:r>
        <w:t xml:space="preserve">            35</w:t>
      </w:r>
      <w:r w:rsidR="009C1B21">
        <w:t xml:space="preserve">    </w:t>
      </w:r>
    </w:p>
    <w:p w:rsidR="00E77F5F" w:rsidRDefault="00E77F5F" w:rsidP="00727B9E">
      <w:pPr>
        <w:autoSpaceDE w:val="0"/>
        <w:autoSpaceDN w:val="0"/>
        <w:adjustRightInd w:val="0"/>
        <w:spacing w:after="0" w:line="240" w:lineRule="auto"/>
      </w:pPr>
      <w:r>
        <w:t xml:space="preserve">                  15                   0.4272             </w:t>
      </w:r>
      <w:r w:rsidRPr="00E77F5F">
        <w:t>0.4267</w:t>
      </w:r>
      <w:r>
        <w:t xml:space="preserve">             </w:t>
      </w:r>
      <w:r w:rsidRPr="00E77F5F">
        <w:t>0.4259</w:t>
      </w:r>
      <w:r>
        <w:t xml:space="preserve">             </w:t>
      </w:r>
      <w:r w:rsidRPr="00E77F5F">
        <w:t>0.4250</w:t>
      </w:r>
      <w:r>
        <w:t xml:space="preserve">            34</w:t>
      </w:r>
    </w:p>
    <w:p w:rsidR="00D11B11" w:rsidRDefault="00E77F5F" w:rsidP="00727B9E">
      <w:pPr>
        <w:autoSpaceDE w:val="0"/>
        <w:autoSpaceDN w:val="0"/>
        <w:adjustRightInd w:val="0"/>
        <w:spacing w:after="0" w:line="240" w:lineRule="auto"/>
      </w:pPr>
      <w:r>
        <w:t xml:space="preserve">0.71          2.0                </w:t>
      </w:r>
      <w:r w:rsidR="00D11B11">
        <w:t xml:space="preserve"> </w:t>
      </w:r>
      <w:r>
        <w:t xml:space="preserve"> </w:t>
      </w:r>
      <w:r w:rsidR="0087548B" w:rsidRPr="0087548B">
        <w:t>0.2782</w:t>
      </w:r>
      <w:r w:rsidR="00D11B11">
        <w:t xml:space="preserve">             </w:t>
      </w:r>
      <w:r w:rsidR="0087548B">
        <w:t>0.2731             0.2654             0.2591            25</w:t>
      </w:r>
      <w:r w:rsidR="009C1B21">
        <w:t xml:space="preserve">  </w:t>
      </w:r>
    </w:p>
    <w:p w:rsidR="00D11B11" w:rsidRDefault="00D11B11" w:rsidP="00727B9E">
      <w:pPr>
        <w:autoSpaceDE w:val="0"/>
        <w:autoSpaceDN w:val="0"/>
        <w:adjustRightInd w:val="0"/>
        <w:spacing w:after="0" w:line="240" w:lineRule="auto"/>
      </w:pPr>
      <w:r>
        <w:t xml:space="preserve">                 10                    </w:t>
      </w:r>
      <w:r w:rsidRPr="00D11B11">
        <w:t>0.4156</w:t>
      </w:r>
      <w:r>
        <w:t xml:space="preserve">             </w:t>
      </w:r>
      <w:r w:rsidRPr="00D11B11">
        <w:t>0.4145</w:t>
      </w:r>
      <w:r>
        <w:t xml:space="preserve">             0.4127             0.4111            25    </w:t>
      </w:r>
    </w:p>
    <w:p w:rsidR="00727B9E" w:rsidRDefault="00D11B11" w:rsidP="00727B9E">
      <w:pPr>
        <w:autoSpaceDE w:val="0"/>
        <w:autoSpaceDN w:val="0"/>
        <w:adjustRightInd w:val="0"/>
        <w:spacing w:after="0" w:line="240" w:lineRule="auto"/>
      </w:pPr>
      <w:r>
        <w:t xml:space="preserve">                 15                   </w:t>
      </w:r>
      <w:r w:rsidRPr="00D11B11">
        <w:t>0.4252</w:t>
      </w:r>
      <w:r>
        <w:t xml:space="preserve">              0.4245             0.4233    </w:t>
      </w:r>
      <w:r w:rsidR="009C1B21">
        <w:t xml:space="preserve">  </w:t>
      </w:r>
      <w:r w:rsidR="00727B9E">
        <w:t xml:space="preserve">  </w:t>
      </w:r>
      <w:r>
        <w:t xml:space="preserve">     </w:t>
      </w:r>
      <w:r w:rsidRPr="00D11B11">
        <w:t>0.4221</w:t>
      </w:r>
      <w:r>
        <w:t xml:space="preserve">            25</w:t>
      </w:r>
    </w:p>
    <w:p w:rsidR="00D11B11" w:rsidRDefault="00356455" w:rsidP="00727B9E">
      <w:pPr>
        <w:autoSpaceDE w:val="0"/>
        <w:autoSpaceDN w:val="0"/>
        <w:adjustRightInd w:val="0"/>
        <w:spacing w:after="0" w:line="240" w:lineRule="auto"/>
      </w:pPr>
      <w:r>
        <w:t xml:space="preserve">7.0          -0.1             </w:t>
      </w:r>
      <w:r w:rsidR="00047FEB">
        <w:t xml:space="preserve">     </w:t>
      </w:r>
      <w:r w:rsidR="00047FEB" w:rsidRPr="00047FEB">
        <w:t>1.7921</w:t>
      </w:r>
      <w:r w:rsidR="00047FEB">
        <w:t xml:space="preserve">             </w:t>
      </w:r>
      <w:r w:rsidR="00047FEB" w:rsidRPr="00047FEB">
        <w:t>1.8886</w:t>
      </w:r>
      <w:r w:rsidR="00047FEB">
        <w:t xml:space="preserve">              </w:t>
      </w:r>
      <w:r w:rsidR="00047FEB" w:rsidRPr="00047FEB">
        <w:t>2.0790</w:t>
      </w:r>
      <w:r w:rsidR="00047FEB">
        <w:t xml:space="preserve">             </w:t>
      </w:r>
      <w:r w:rsidR="00873218">
        <w:t>2.2858</w:t>
      </w:r>
      <w:r w:rsidR="00A46AD2">
        <w:t xml:space="preserve">            4</w:t>
      </w:r>
    </w:p>
    <w:p w:rsidR="00A46AD2" w:rsidRDefault="00A46AD2" w:rsidP="00727B9E">
      <w:pPr>
        <w:autoSpaceDE w:val="0"/>
        <w:autoSpaceDN w:val="0"/>
        <w:adjustRightInd w:val="0"/>
        <w:spacing w:after="0" w:line="240" w:lineRule="auto"/>
      </w:pPr>
      <w:r>
        <w:t xml:space="preserve">               -0.8                   </w:t>
      </w:r>
      <w:r w:rsidRPr="00A46AD2">
        <w:t>0.7949</w:t>
      </w:r>
      <w:r>
        <w:t xml:space="preserve">             0.8129              </w:t>
      </w:r>
      <w:r w:rsidRPr="00A46AD2">
        <w:t>0.8402</w:t>
      </w:r>
      <w:r>
        <w:t xml:space="preserve">             0.8631            9</w:t>
      </w:r>
    </w:p>
    <w:p w:rsidR="004A32A5" w:rsidRDefault="00A46AD2" w:rsidP="00727B9E">
      <w:pPr>
        <w:autoSpaceDE w:val="0"/>
        <w:autoSpaceDN w:val="0"/>
        <w:adjustRightInd w:val="0"/>
        <w:spacing w:after="0" w:line="240" w:lineRule="auto"/>
      </w:pPr>
      <w:r>
        <w:t xml:space="preserve">               -2</w:t>
      </w:r>
      <w:r w:rsidR="00877590">
        <w:t xml:space="preserve">                      </w:t>
      </w:r>
      <w:r w:rsidR="00877590" w:rsidRPr="00877590">
        <w:t>0.6030</w:t>
      </w:r>
      <w:r w:rsidR="00877590">
        <w:t xml:space="preserve">             0.6095              </w:t>
      </w:r>
      <w:r w:rsidR="00877590" w:rsidRPr="00877590">
        <w:t>0.6187</w:t>
      </w:r>
      <w:r w:rsidR="004A32A5">
        <w:t xml:space="preserve">            </w:t>
      </w:r>
      <w:r w:rsidR="00877590">
        <w:t xml:space="preserve"> 0.6262           11  </w:t>
      </w:r>
    </w:p>
    <w:p w:rsidR="004A32A5" w:rsidRDefault="004A32A5" w:rsidP="00727B9E">
      <w:pPr>
        <w:autoSpaceDE w:val="0"/>
        <w:autoSpaceDN w:val="0"/>
        <w:adjustRightInd w:val="0"/>
        <w:spacing w:after="0" w:line="240" w:lineRule="auto"/>
      </w:pPr>
      <w:r>
        <w:t xml:space="preserve">               -10                    </w:t>
      </w:r>
      <w:r w:rsidRPr="004A32A5">
        <w:t>0.4781</w:t>
      </w:r>
      <w:r>
        <w:t xml:space="preserve">             </w:t>
      </w:r>
      <w:r w:rsidRPr="004A32A5">
        <w:t>0.4792</w:t>
      </w:r>
      <w:r>
        <w:t xml:space="preserve">              </w:t>
      </w:r>
      <w:r w:rsidRPr="004A32A5">
        <w:t>0.4808</w:t>
      </w:r>
      <w:r>
        <w:t xml:space="preserve">         </w:t>
      </w:r>
      <w:r w:rsidR="00877590">
        <w:t xml:space="preserve">  </w:t>
      </w:r>
      <w:r>
        <w:t xml:space="preserve">  </w:t>
      </w:r>
      <w:r w:rsidRPr="004A32A5">
        <w:t>0.4820</w:t>
      </w:r>
      <w:r>
        <w:t xml:space="preserve">           14</w:t>
      </w:r>
    </w:p>
    <w:p w:rsidR="00A46AD2" w:rsidRDefault="004A32A5" w:rsidP="00727B9E">
      <w:pPr>
        <w:autoSpaceDE w:val="0"/>
        <w:autoSpaceDN w:val="0"/>
        <w:adjustRightInd w:val="0"/>
        <w:spacing w:after="0" w:line="240" w:lineRule="auto"/>
      </w:pPr>
      <w:r>
        <w:t xml:space="preserve">              -15          </w:t>
      </w:r>
      <w:r w:rsidR="00C96227">
        <w:t xml:space="preserve">           </w:t>
      </w:r>
      <w:r w:rsidR="00C96227" w:rsidRPr="00C96227">
        <w:t>0.4668</w:t>
      </w:r>
      <w:r>
        <w:t xml:space="preserve"> </w:t>
      </w:r>
      <w:r w:rsidR="00C96227">
        <w:t xml:space="preserve">            0.4676              0.4686             0.4694           14</w:t>
      </w:r>
    </w:p>
    <w:p w:rsidR="005C6111" w:rsidRDefault="005C6111" w:rsidP="00727B9E">
      <w:pPr>
        <w:autoSpaceDE w:val="0"/>
        <w:autoSpaceDN w:val="0"/>
        <w:adjustRightInd w:val="0"/>
        <w:spacing w:after="0" w:line="240" w:lineRule="auto"/>
      </w:pPr>
      <w:r>
        <w:t xml:space="preserve">100       -0.1                   </w:t>
      </w:r>
      <w:r w:rsidR="00B858BD">
        <w:t xml:space="preserve"> </w:t>
      </w:r>
      <w:r w:rsidR="00C26255">
        <w:t>4.6931</w:t>
      </w:r>
      <w:r w:rsidR="00B858BD">
        <w:t xml:space="preserve">             </w:t>
      </w:r>
      <w:r w:rsidR="00F42036" w:rsidRPr="00F42036">
        <w:t>5.1158</w:t>
      </w:r>
      <w:r w:rsidR="00B858BD">
        <w:t xml:space="preserve">              </w:t>
      </w:r>
      <w:r w:rsidR="00F42036">
        <w:t xml:space="preserve">5.8504             </w:t>
      </w:r>
      <w:r w:rsidR="00F42036" w:rsidRPr="00F42036">
        <w:t>6.5475</w:t>
      </w:r>
      <w:r w:rsidR="00F42036">
        <w:t xml:space="preserve">      </w:t>
      </w:r>
      <w:r w:rsidR="00B858BD">
        <w:t xml:space="preserve">  1????</w:t>
      </w:r>
    </w:p>
    <w:p w:rsidR="00B858BD" w:rsidRDefault="00B858BD" w:rsidP="00727B9E">
      <w:pPr>
        <w:autoSpaceDE w:val="0"/>
        <w:autoSpaceDN w:val="0"/>
        <w:adjustRightInd w:val="0"/>
        <w:spacing w:after="0" w:line="240" w:lineRule="auto"/>
      </w:pPr>
      <w:r>
        <w:t xml:space="preserve">              -0.8                    </w:t>
      </w:r>
      <w:r w:rsidRPr="00B858BD">
        <w:t>1.0506</w:t>
      </w:r>
      <w:r w:rsidR="00C26255">
        <w:t xml:space="preserve">             </w:t>
      </w:r>
      <w:r w:rsidR="00C26255" w:rsidRPr="00C26255">
        <w:t>1.0623</w:t>
      </w:r>
      <w:r w:rsidR="00C26255">
        <w:t xml:space="preserve">              </w:t>
      </w:r>
      <w:r w:rsidR="00C26255" w:rsidRPr="00C26255">
        <w:t>1.0782</w:t>
      </w:r>
      <w:r w:rsidR="00F42036">
        <w:t xml:space="preserve">             </w:t>
      </w:r>
      <w:r w:rsidR="00C26255" w:rsidRPr="00C26255">
        <w:t>1.0900</w:t>
      </w:r>
      <w:r w:rsidR="00C26255">
        <w:t xml:space="preserve">            3??</w:t>
      </w:r>
    </w:p>
    <w:p w:rsidR="00F42036" w:rsidRDefault="00F42036" w:rsidP="00727B9E">
      <w:pPr>
        <w:autoSpaceDE w:val="0"/>
        <w:autoSpaceDN w:val="0"/>
        <w:adjustRightInd w:val="0"/>
        <w:spacing w:after="0" w:line="240" w:lineRule="auto"/>
      </w:pPr>
      <w:r>
        <w:t xml:space="preserve">              -2.0 </w:t>
      </w:r>
      <w:r w:rsidR="002A1CE0">
        <w:t xml:space="preserve">                   </w:t>
      </w:r>
      <w:r w:rsidR="002A1CE0" w:rsidRPr="002A1CE0">
        <w:t>0.6799</w:t>
      </w:r>
      <w:r w:rsidR="002A1CE0">
        <w:t xml:space="preserve">             </w:t>
      </w:r>
      <w:r w:rsidR="002A1CE0" w:rsidRPr="002A1CE0">
        <w:t>0.6830</w:t>
      </w:r>
      <w:r w:rsidR="002A1CE0">
        <w:t xml:space="preserve">              </w:t>
      </w:r>
      <w:r w:rsidR="002A1CE0" w:rsidRPr="002A1CE0">
        <w:t>0.6871</w:t>
      </w:r>
      <w:r w:rsidR="002A1CE0">
        <w:t xml:space="preserve">            </w:t>
      </w:r>
      <w:r w:rsidR="002A1CE0" w:rsidRPr="002A1CE0">
        <w:t>0.6901</w:t>
      </w:r>
      <w:r w:rsidR="002A1CE0">
        <w:t xml:space="preserve">            4</w:t>
      </w:r>
    </w:p>
    <w:p w:rsidR="00B858BD" w:rsidRDefault="002A1CE0" w:rsidP="00727B9E">
      <w:pPr>
        <w:autoSpaceDE w:val="0"/>
        <w:autoSpaceDN w:val="0"/>
        <w:adjustRightInd w:val="0"/>
        <w:spacing w:after="0" w:line="240" w:lineRule="auto"/>
      </w:pPr>
      <w:r>
        <w:t xml:space="preserve">             -10                      </w:t>
      </w:r>
      <w:r w:rsidRPr="002A1CE0">
        <w:t>0.4848</w:t>
      </w:r>
      <w:r>
        <w:t xml:space="preserve">             </w:t>
      </w:r>
      <w:r w:rsidRPr="002A1CE0">
        <w:t>0.4853</w:t>
      </w:r>
      <w:r>
        <w:t xml:space="preserve">              </w:t>
      </w:r>
      <w:r w:rsidRPr="002A1CE0">
        <w:t>0.4859</w:t>
      </w:r>
      <w:r w:rsidR="00B975C2">
        <w:t xml:space="preserve">             </w:t>
      </w:r>
      <w:r w:rsidR="00B975C2" w:rsidRPr="00B975C2">
        <w:t>0.4863</w:t>
      </w:r>
      <w:r w:rsidR="00B975C2">
        <w:t xml:space="preserve">          11</w:t>
      </w:r>
    </w:p>
    <w:p w:rsidR="00B975C2" w:rsidRDefault="00B975C2" w:rsidP="00727B9E">
      <w:pPr>
        <w:autoSpaceDE w:val="0"/>
        <w:autoSpaceDN w:val="0"/>
        <w:adjustRightInd w:val="0"/>
        <w:spacing w:after="0" w:line="240" w:lineRule="auto"/>
      </w:pPr>
      <w:r>
        <w:t xml:space="preserve">             -15                    </w:t>
      </w:r>
      <w:r w:rsidR="00AD52F0">
        <w:t xml:space="preserve">  0.4712             0.4715              0.4719             0.4722          11 </w:t>
      </w:r>
    </w:p>
    <w:sectPr w:rsidR="00B975C2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6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66820"/>
    <w:rsid w:val="00047FEB"/>
    <w:rsid w:val="00295792"/>
    <w:rsid w:val="002A1CE0"/>
    <w:rsid w:val="00356455"/>
    <w:rsid w:val="0045187A"/>
    <w:rsid w:val="004A32A5"/>
    <w:rsid w:val="005C6111"/>
    <w:rsid w:val="00646304"/>
    <w:rsid w:val="00727B9E"/>
    <w:rsid w:val="00873218"/>
    <w:rsid w:val="0087548B"/>
    <w:rsid w:val="00877590"/>
    <w:rsid w:val="009506DB"/>
    <w:rsid w:val="009C1B21"/>
    <w:rsid w:val="00A46AD2"/>
    <w:rsid w:val="00AD52F0"/>
    <w:rsid w:val="00B70FD5"/>
    <w:rsid w:val="00B74238"/>
    <w:rsid w:val="00B779D2"/>
    <w:rsid w:val="00B858BD"/>
    <w:rsid w:val="00B975C2"/>
    <w:rsid w:val="00C26255"/>
    <w:rsid w:val="00C80624"/>
    <w:rsid w:val="00C96227"/>
    <w:rsid w:val="00D11B11"/>
    <w:rsid w:val="00E66820"/>
    <w:rsid w:val="00E77F5F"/>
    <w:rsid w:val="00F420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F50A731-56AE-4622-A5E3-4A57837BE5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43</TotalTime>
  <Pages>1</Pages>
  <Words>716</Words>
  <Characters>4083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9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abriel samaila</dc:creator>
  <cp:keywords/>
  <dc:description/>
  <cp:lastModifiedBy>gabriel samaila</cp:lastModifiedBy>
  <cp:revision>16</cp:revision>
  <dcterms:created xsi:type="dcterms:W3CDTF">2018-11-09T18:06:00Z</dcterms:created>
  <dcterms:modified xsi:type="dcterms:W3CDTF">2018-11-10T09:49:00Z</dcterms:modified>
</cp:coreProperties>
</file>